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5256" y="1447802"/>
            <a:ext cx="8827957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5256" y="4777380"/>
            <a:ext cx="8827957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FB2BCC-A37A-44C1-A140-7A6B30CDAE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335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4800587"/>
            <a:ext cx="8827956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5256" y="685800"/>
            <a:ext cx="8827957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7" y="5367325"/>
            <a:ext cx="882795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367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6" y="1447800"/>
            <a:ext cx="8827957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3657600"/>
            <a:ext cx="8827957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9372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5213" y="1447800"/>
            <a:ext cx="8001399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904" y="3771174"/>
            <a:ext cx="7281545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6" y="4350657"/>
            <a:ext cx="8827957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530" y="971253"/>
            <a:ext cx="80212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2921" y="2613787"/>
            <a:ext cx="802121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22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057764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3124201"/>
            <a:ext cx="88279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394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113" y="1981200"/>
            <a:ext cx="294763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633" y="2667000"/>
            <a:ext cx="2928112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4672" y="1981200"/>
            <a:ext cx="293700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4116" y="2667000"/>
            <a:ext cx="2947561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1981200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6556" y="2667000"/>
            <a:ext cx="2932877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711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404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374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633" y="4250949"/>
            <a:ext cx="294081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633" y="2209800"/>
            <a:ext cx="2940816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633" y="4827213"/>
            <a:ext cx="294081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90389" y="4250949"/>
            <a:ext cx="293128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90388" y="2209800"/>
            <a:ext cx="293128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9035" y="4827212"/>
            <a:ext cx="293517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6556" y="4250949"/>
            <a:ext cx="293287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6555" y="2209800"/>
            <a:ext cx="2932877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6433" y="4827210"/>
            <a:ext cx="2936761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711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4040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A50450-219B-40ED-9857-4FC56A313E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4217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7E4A97-6E4A-42A3-BFEB-12CE021B3A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40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6377" y="430215"/>
            <a:ext cx="1753057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633" y="773205"/>
            <a:ext cx="7425083" cy="548313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BF56A9-DD74-42CC-87CC-C7215D0711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778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712FDC-421D-4F90-850E-58106089D7C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109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8" y="2861735"/>
            <a:ext cx="8827956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256" y="4777381"/>
            <a:ext cx="8827957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E39486-060E-4BE9-A075-8C554E67BE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129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601" y="2060577"/>
            <a:ext cx="4397484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5967" y="2056093"/>
            <a:ext cx="4397487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C0C10-D623-4727-8000-DB6D37C561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769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1905000"/>
            <a:ext cx="439748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601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5969" y="1905000"/>
            <a:ext cx="4397484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5969" y="2514600"/>
            <a:ext cx="4397484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6816FC-CD52-4399-B06A-B521C57446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308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B785F0-82F3-4FED-817D-3577E224F2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4222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3DB840-7E5F-4C13-B3A1-6C2315A6BE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76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255" y="1447800"/>
            <a:ext cx="3401949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5863" y="1447800"/>
            <a:ext cx="5197351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129282"/>
            <a:ext cx="3401949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6DFD87-7DE2-4B87-9744-ED5BC9EB9E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310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208" y="1854192"/>
            <a:ext cx="5094232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1357" y="1143000"/>
            <a:ext cx="320123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5255" y="3657600"/>
            <a:ext cx="5086304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D50CC2-A12D-432A-AE99-16FB04B055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77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Oval 21"/>
          <p:cNvSpPr/>
          <p:nvPr/>
        </p:nvSpPr>
        <p:spPr>
          <a:xfrm>
            <a:off x="8399243" y="1676400"/>
            <a:ext cx="37592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3" name="Oval 22"/>
          <p:cNvSpPr/>
          <p:nvPr/>
        </p:nvSpPr>
        <p:spPr>
          <a:xfrm>
            <a:off x="7586443" y="-457200"/>
            <a:ext cx="2133600" cy="1600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4000"/>
                </a:schemeClr>
              </a:gs>
              <a:gs pos="73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Oval 23"/>
          <p:cNvSpPr/>
          <p:nvPr/>
        </p:nvSpPr>
        <p:spPr>
          <a:xfrm>
            <a:off x="8399243" y="6096000"/>
            <a:ext cx="1320800" cy="9906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9000"/>
                </a:schemeClr>
              </a:gs>
              <a:gs pos="66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Oval 19"/>
          <p:cNvSpPr/>
          <p:nvPr/>
        </p:nvSpPr>
        <p:spPr>
          <a:xfrm>
            <a:off x="-205317" y="2667000"/>
            <a:ext cx="5588000" cy="41910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11000"/>
                </a:schemeClr>
              </a:gs>
              <a:gs pos="75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1" name="Oval 20"/>
          <p:cNvSpPr/>
          <p:nvPr/>
        </p:nvSpPr>
        <p:spPr>
          <a:xfrm>
            <a:off x="-1119717" y="2895600"/>
            <a:ext cx="3149600" cy="23622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8000"/>
                </a:schemeClr>
              </a:gs>
              <a:gs pos="72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8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9" name="Rectangle 18"/>
          <p:cNvSpPr/>
          <p:nvPr/>
        </p:nvSpPr>
        <p:spPr>
          <a:xfrm>
            <a:off x="10327525" y="0"/>
            <a:ext cx="914400" cy="109945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280" y="452718"/>
            <a:ext cx="940717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600" y="2052925"/>
            <a:ext cx="8948872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8419" y="1790661"/>
            <a:ext cx="990599" cy="30487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4413" y="3225261"/>
            <a:ext cx="3859795" cy="30488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5242" y="295737"/>
            <a:ext cx="838417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1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B966971-018A-4CC7-91EA-3937A1CBF5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27485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7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6" indent="-342906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62" indent="-285755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20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2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3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42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49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57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64" indent="-228604" algn="l" defTabSz="457207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7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15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22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3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38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46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53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61" algn="l" defTabSz="4572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gif"/><Relationship Id="rId5" Type="http://schemas.openxmlformats.org/officeDocument/2006/relationships/image" Target="../media/image16.e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88392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5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Unsaturated Systems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substitution patterns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he substitution of aromatics and alkenes can also be discerned through the 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out-of-plane bending vibration region 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However, other peaks often are apparent in this region.  </a:t>
            </a:r>
            <a:r>
              <a:rPr lang="en-US" sz="1600" i="1" dirty="0">
                <a:solidFill>
                  <a:prstClr val="white"/>
                </a:solidFill>
                <a:latin typeface="Arial" charset="0"/>
              </a:rPr>
              <a:t>These peaks should only be used for reinforcement of what is known or for hypothesizing as to the functional pattern.</a:t>
            </a: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5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4038600" y="2133601"/>
          <a:ext cx="5410200" cy="418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4495680" imgH="3475440" progId="ChemDraw.Document.6.0">
                  <p:embed/>
                </p:oleObj>
              </mc:Choice>
              <mc:Fallback>
                <p:oleObj name="CS ChemDraw Drawing" r:id="rId3" imgW="4495680" imgH="3475440" progId="ChemDraw.Document.6.0">
                  <p:embed/>
                  <p:pic>
                    <p:nvPicPr>
                      <p:cNvPr id="61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33601"/>
                        <a:ext cx="5410200" cy="418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3243801875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4" descr="4-phenylbutyric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70104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3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Carboxylic Acids: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Gives the messiest of IR spectra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O band occurs between 1700-1725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he highly dissociated O-H bond has a broad band from 2400-35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overing up to half the IR spectrum in some cases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 charset="0"/>
              </a:rPr>
              <a:t>4-phenylbutyric acid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276600" y="3124200"/>
            <a:ext cx="2209800" cy="2514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391400" y="3200400"/>
            <a:ext cx="457200" cy="29718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400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12" name="Picture 11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90801"/>
            <a:ext cx="1171575" cy="426027"/>
          </a:xfrm>
          <a:prstGeom prst="rect">
            <a:avLst/>
          </a:prstGeom>
        </p:spPr>
      </p:pic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7924800" y="609600"/>
          <a:ext cx="24320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CS ChemDraw Drawing" r:id="rId5" imgW="1369842" imgH="462827" progId="ChemDraw.Document.6.0">
                  <p:embed/>
                </p:oleObj>
              </mc:Choice>
              <mc:Fallback>
                <p:oleObj name="CS ChemDraw Drawing" r:id="rId5" imgW="1369842" imgH="462827" progId="ChemDraw.Document.6.0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9600"/>
                        <a:ext cx="24320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9906000" y="914400"/>
            <a:ext cx="457200" cy="609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9448800" y="1066800"/>
            <a:ext cx="5334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525000" y="685800"/>
            <a:ext cx="3048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62401" y="5486400"/>
            <a:ext cx="899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>
                <a:solidFill>
                  <a:prstClr val="white"/>
                </a:solidFill>
                <a:latin typeface="Tahoma" pitchFamily="34" charset="0"/>
              </a:rPr>
              <a:t>br</a:t>
            </a:r>
            <a:endParaRPr lang="en-US" sz="1400" b="1" dirty="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19800" y="55626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48600" y="55626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141602479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4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cid anhydrides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oupling of the anhydride though the ether oxygen splits the carbonyl band into two with a separation of 7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Bands are at 1740-1770 cm-1 and 1810-184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i="1" dirty="0">
              <a:solidFill>
                <a:srgbClr val="FF0000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Mixed mode C-O stretch at 1000-11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5364" name="Picture 5" descr="propionic-anhydr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ounded Rectangle 10"/>
          <p:cNvSpPr/>
          <p:nvPr/>
        </p:nvSpPr>
        <p:spPr>
          <a:xfrm>
            <a:off x="6248400" y="3124200"/>
            <a:ext cx="457200" cy="3124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Propionic anhydride</a:t>
            </a:r>
          </a:p>
        </p:txBody>
      </p:sp>
      <p:sp>
        <p:nvSpPr>
          <p:cNvPr id="15369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7772400" y="3124200"/>
            <a:ext cx="609600" cy="3124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8077201" y="609600"/>
          <a:ext cx="20367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CS ChemDraw Drawing" r:id="rId4" imgW="2037240" imgH="723600" progId="ChemDraw.Document.6.0">
                  <p:embed/>
                </p:oleObj>
              </mc:Choice>
              <mc:Fallback>
                <p:oleObj name="CS ChemDraw Drawing" r:id="rId4" imgW="2037240" imgH="723600" progId="ChemDraw.Document.6.0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609600"/>
                        <a:ext cx="20367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8763000" y="914400"/>
            <a:ext cx="685800" cy="533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6106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9296400" y="6096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7400" y="53340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229600" y="53340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232180287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524000" y="533400"/>
            <a:ext cx="5943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5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cid halides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Clefted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band at 1770-182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for C=O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Bonds to halogens, due to their size (see Hooke’s Law derivation) occur at low frequencies, only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Cl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is light enough to have a band on IR, C-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Cl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is at 600-8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6388" name="Picture 5" descr="propionyl-chlor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Propionyl chloride</a:t>
            </a: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/>
        </p:nvGraphicFramePr>
        <p:xfrm>
          <a:off x="8382000" y="533401"/>
          <a:ext cx="1371600" cy="88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CS ChemDraw Drawing" r:id="rId4" imgW="1125720" imgH="723600" progId="ChemDraw.Document.6.0">
                  <p:embed/>
                </p:oleObj>
              </mc:Choice>
              <mc:Fallback>
                <p:oleObj name="CS ChemDraw Drawing" r:id="rId4" imgW="1125720" imgH="723600" progId="ChemDraw.Document.6.0">
                  <p:embed/>
                  <p:pic>
                    <p:nvPicPr>
                      <p:cNvPr id="1638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33401"/>
                        <a:ext cx="1371600" cy="882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382000" y="3124200"/>
            <a:ext cx="457200" cy="3124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1722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 rot="1813064">
            <a:off x="9179312" y="1072377"/>
            <a:ext cx="6096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9051073" y="511097"/>
            <a:ext cx="381000" cy="685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1200" y="50292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77200" y="5638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948425955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4" descr="pivalami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6248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6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mides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Display features of amines and carbonyl compounds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O stretch at 1640-168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f the amide is primary (-N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) the N-H stretch occurs from 3200-35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s a doublet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f the amide is secondary (-NHR) the N-H stretch occurs at 3200-35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s a sharp singlet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pivalamide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8458200" y="533400"/>
          <a:ext cx="115972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CS ChemDraw Drawing" r:id="rId4" imgW="1234440" imgH="1053360" progId="ChemDraw.Document.6.0">
                  <p:embed/>
                </p:oleObj>
              </mc:Choice>
              <mc:Fallback>
                <p:oleObj name="CS ChemDraw Drawing" r:id="rId4" imgW="1234440" imgH="1053360" progId="ChemDraw.Document.6.0">
                  <p:embed/>
                  <p:pic>
                    <p:nvPicPr>
                      <p:cNvPr id="174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3400"/>
                        <a:ext cx="115972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553200" y="3124201"/>
            <a:ext cx="4572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505200" y="3352800"/>
            <a:ext cx="685800" cy="2362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9296400" y="990600"/>
            <a:ext cx="3048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915400" y="533400"/>
            <a:ext cx="3810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76601" y="5638801"/>
            <a:ext cx="8322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m – 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0" y="55626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24076596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6019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7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Nitro group (-NO</a:t>
            </a:r>
            <a:r>
              <a:rPr lang="en-US" sz="1600" b="1" baseline="-25000" dirty="0">
                <a:solidFill>
                  <a:srgbClr val="9E5E9B"/>
                </a:solidFill>
                <a:latin typeface="Arial" charset="0"/>
              </a:rPr>
              <a:t>2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)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Proper Lewis structure gives a bond order of 1.5 from nitrogen to each oxygen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wo bands are seen (symmetric and asymmetric) at 1300-138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nd 1500-157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his group is a strong resonance withdrawing group and is itself vulnerable to resonance effects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7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18436" name="Picture 5" descr="2-nitroprop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2-nitropropane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8686801" y="609600"/>
          <a:ext cx="67786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CS ChemDraw Drawing" r:id="rId4" imgW="877320" imgH="1005120" progId="ChemDraw.Document.6.0">
                  <p:embed/>
                </p:oleObj>
              </mc:Choice>
              <mc:Fallback>
                <p:oleObj name="CS ChemDraw Drawing" r:id="rId4" imgW="877320" imgH="1005120" progId="ChemDraw.Document.6.0">
                  <p:embed/>
                  <p:pic>
                    <p:nvPicPr>
                      <p:cNvPr id="1843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1" y="609600"/>
                        <a:ext cx="67786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934200" y="3200401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315200" y="3200401"/>
            <a:ext cx="228600" cy="3008313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8610600" y="609600"/>
            <a:ext cx="838200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7000" y="5257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20000" y="5257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28286346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5638800" cy="1733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8"/>
            </a:pP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Nitriles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 (the </a:t>
            </a: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cyano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- or –C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  <a:cs typeface="Arial" charset="0"/>
              </a:rPr>
              <a:t>≡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N group)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Principle group is the carbon nitrogen triple bond at 2100-228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his peak is usually much more intense than that of the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alkyne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due to the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electronegativity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difference between carbon and nitrogen</a:t>
            </a:r>
          </a:p>
        </p:txBody>
      </p:sp>
      <p:pic>
        <p:nvPicPr>
          <p:cNvPr id="19460" name="Picture 3" descr="propionitril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propionitrile</a:t>
            </a:r>
          </a:p>
        </p:txBody>
      </p:sp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8382000" y="609600"/>
          <a:ext cx="15274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CS ChemDraw Drawing" r:id="rId4" imgW="1089720" imgH="489600" progId="ChemDraw.Document.6.0">
                  <p:embed/>
                </p:oleObj>
              </mc:Choice>
              <mc:Fallback>
                <p:oleObj name="CS ChemDraw Drawing" r:id="rId4" imgW="1089720" imgH="489600" progId="ChemDraw.Document.6.0">
                  <p:embed/>
                  <p:pic>
                    <p:nvPicPr>
                      <p:cNvPr id="194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09600"/>
                        <a:ext cx="15274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181600" y="3200401"/>
            <a:ext cx="381000" cy="3008313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8" name="Rounded Rectangle 7"/>
          <p:cNvSpPr/>
          <p:nvPr/>
        </p:nvSpPr>
        <p:spPr>
          <a:xfrm rot="18091527">
            <a:off x="8535560" y="404297"/>
            <a:ext cx="381000" cy="863484"/>
          </a:xfrm>
          <a:prstGeom prst="roundRect">
            <a:avLst/>
          </a:prstGeom>
          <a:solidFill>
            <a:srgbClr val="00B05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8800" y="46482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937579979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9144000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Effects on IR bands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Conjugation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– by resonance, conjugation lowers the energy of a double or triple bond.  The effect of this is readily observed in the IR spectrum: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onjugation will lower the observed IR band for a carbonyl from 20-4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provided conjugation gives a strong resonance contributor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nductive effects are usually small, unless coupled with a resonance contributor (note –C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nd –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Cl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bove)</a:t>
            </a:r>
          </a:p>
        </p:txBody>
      </p:sp>
      <p:graphicFrame>
        <p:nvGraphicFramePr>
          <p:cNvPr id="20482" name="Object 10"/>
          <p:cNvGraphicFramePr>
            <a:graphicFrameLocks noChangeAspect="1"/>
          </p:cNvGraphicFramePr>
          <p:nvPr/>
        </p:nvGraphicFramePr>
        <p:xfrm>
          <a:off x="4879976" y="1450975"/>
          <a:ext cx="25828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S ChemDraw Drawing" r:id="rId3" imgW="2309978" imgH="1087852" progId="ChemDraw.Document.6.0">
                  <p:embed/>
                </p:oleObj>
              </mc:Choice>
              <mc:Fallback>
                <p:oleObj name="CS ChemDraw Drawing" r:id="rId3" imgW="2309978" imgH="1087852" progId="ChemDraw.Document.6.0">
                  <p:embed/>
                  <p:pic>
                    <p:nvPicPr>
                      <p:cNvPr id="204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6" y="1450975"/>
                        <a:ext cx="25828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1"/>
          <p:cNvGraphicFramePr>
            <a:graphicFrameLocks noChangeAspect="1"/>
          </p:cNvGraphicFramePr>
          <p:nvPr/>
        </p:nvGraphicFramePr>
        <p:xfrm>
          <a:off x="4038600" y="3429000"/>
          <a:ext cx="5410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5" imgW="3976920" imgH="559800" progId="ChemDraw.Document.6.0">
                  <p:embed/>
                </p:oleObj>
              </mc:Choice>
              <mc:Fallback>
                <p:oleObj name="CS ChemDraw Drawing" r:id="rId5" imgW="3976920" imgH="559800" progId="ChemDraw.Document.6.0">
                  <p:embed/>
                  <p:pic>
                    <p:nvPicPr>
                      <p:cNvPr id="20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5410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2"/>
          <p:cNvGraphicFramePr>
            <a:graphicFrameLocks noChangeAspect="1"/>
          </p:cNvGraphicFramePr>
          <p:nvPr/>
        </p:nvGraphicFramePr>
        <p:xfrm>
          <a:off x="4191000" y="4344989"/>
          <a:ext cx="485775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CS ChemDraw Drawing" r:id="rId7" imgW="4151132" imgH="1141171" progId="ChemDraw.Document.6.0">
                  <p:embed/>
                </p:oleObj>
              </mc:Choice>
              <mc:Fallback>
                <p:oleObj name="CS ChemDraw Drawing" r:id="rId7" imgW="4151132" imgH="1141171" progId="ChemDraw.Document.6.0">
                  <p:embed/>
                  <p:pic>
                    <p:nvPicPr>
                      <p:cNvPr id="20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4989"/>
                        <a:ext cx="485775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13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274246947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8839200" cy="551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Effects on IR bands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2"/>
            </a:pP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Steric</a:t>
            </a: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 effects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usually not important in IR spectroscopy, unless they reduce the strength of a bond (usually </a:t>
            </a:r>
            <a:r>
              <a:rPr lang="en-US" sz="1600" dirty="0">
                <a:solidFill>
                  <a:prstClr val="white"/>
                </a:solidFill>
                <a:latin typeface="Symbol" pitchFamily="18" charset="2"/>
              </a:rPr>
              <a:t>p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) by interfering with proper orbital overlap: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Here the methyl group in the structure at the right causes the carbonyl group to be slightly out of plane, interfering with resonance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Strain effects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changes in bond angle forced by the constraints of a ring will cause a slight change in hybridization, and therefore, bond strength</a:t>
            </a: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As bond angle decreases, carbon becomes more electronegative, as well as less sp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hybridized (bond angle &lt; 120</a:t>
            </a:r>
            <a:r>
              <a:rPr lang="en-US" sz="1600" dirty="0">
                <a:solidFill>
                  <a:prstClr val="white"/>
                </a:solidFill>
                <a:latin typeface="Arial" charset="0"/>
                <a:cs typeface="Arial" charset="0"/>
              </a:rPr>
              <a:t>°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)</a:t>
            </a:r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4800600" y="1447800"/>
          <a:ext cx="30480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CS ChemDraw Drawing" r:id="rId3" imgW="2421360" imgH="898560" progId="ChemDraw.Document.6.0">
                  <p:embed/>
                </p:oleObj>
              </mc:Choice>
              <mc:Fallback>
                <p:oleObj name="CS ChemDraw Drawing" r:id="rId3" imgW="2421360" imgH="898560" progId="ChemDraw.Document.6.0">
                  <p:embed/>
                  <p:pic>
                    <p:nvPicPr>
                      <p:cNvPr id="2150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30480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3276600" y="4191001"/>
          <a:ext cx="65532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S ChemDraw Drawing" r:id="rId5" imgW="5338800" imgH="883440" progId="ChemDraw.Document.6.0">
                  <p:embed/>
                </p:oleObj>
              </mc:Choice>
              <mc:Fallback>
                <p:oleObj name="CS ChemDraw Drawing" r:id="rId5" imgW="5338800" imgH="883440" progId="ChemDraw.Document.6.0">
                  <p:embed/>
                  <p:pic>
                    <p:nvPicPr>
                      <p:cNvPr id="2150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91001"/>
                        <a:ext cx="65532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2731085093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524000" y="533401"/>
            <a:ext cx="8839200" cy="498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914400" lvl="1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white"/>
                </a:solidFill>
                <a:latin typeface="Arial" charset="0"/>
              </a:rPr>
              <a:t>Effects on IR bands</a:t>
            </a:r>
          </a:p>
          <a:p>
            <a:pPr marL="1319213" lvl="2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 startAt="4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Hydrogen bonding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Hydrogen bonding causes a broadening in the band due to the creation of a continuum of bond energies associated with it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n the solution phase these effects are readily apparent; in the gas phase where these effects disappear or in lieu of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steric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effects, the band appears as sharp as all other IR bands: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Gas phase spectrum of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1-butanol 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Steric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hindrance to H-bonding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n a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di-</a:t>
            </a:r>
            <a:r>
              <a:rPr lang="en-US" sz="1600" i="1" dirty="0" err="1">
                <a:solidFill>
                  <a:prstClr val="white"/>
                </a:solidFill>
                <a:latin typeface="Arial" charset="0"/>
              </a:rPr>
              <a:t>tert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-butylphenol</a:t>
            </a: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H-bonding can interact with other functional groups to lower frequencies</a:t>
            </a:r>
          </a:p>
        </p:txBody>
      </p:sp>
      <p:pic>
        <p:nvPicPr>
          <p:cNvPr id="22533" name="Picture 6" descr="1-butanol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2362200"/>
            <a:ext cx="388620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7" descr="tert-butyl-pheno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0800" y="3810000"/>
            <a:ext cx="38862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5029200" y="3886200"/>
          <a:ext cx="12192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CS ChemDraw Drawing" r:id="rId5" imgW="976320" imgH="825120" progId="ChemDraw.Document.6.0">
                  <p:embed/>
                </p:oleObj>
              </mc:Choice>
              <mc:Fallback>
                <p:oleObj name="CS ChemDraw Drawing" r:id="rId5" imgW="976320" imgH="825120" progId="ChemDraw.Document.6.0">
                  <p:embed/>
                  <p:pic>
                    <p:nvPicPr>
                      <p:cNvPr id="225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12192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5867400" y="5486401"/>
          <a:ext cx="1143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CS ChemDraw Drawing" r:id="rId7" imgW="954000" imgH="692640" progId="ChemDraw.Document.6.0">
                  <p:embed/>
                </p:oleObj>
              </mc:Choice>
              <mc:Fallback>
                <p:oleObj name="CS ChemDraw Drawing" r:id="rId7" imgW="954000" imgH="692640" progId="ChemDraw.Document.6.0">
                  <p:embed/>
                  <p:pic>
                    <p:nvPicPr>
                      <p:cNvPr id="225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86401"/>
                        <a:ext cx="1143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11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</p:spTree>
    <p:extLst>
      <p:ext uri="{BB962C8B-B14F-4D97-AF65-F5344CB8AC3E}">
        <p14:creationId xmlns:p14="http://schemas.microsoft.com/office/powerpoint/2010/main" val="213595323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dipropyl-ethe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5867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6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Ethers</a:t>
            </a:r>
            <a:r>
              <a:rPr lang="en-US" sz="1600" b="1" dirty="0">
                <a:solidFill>
                  <a:srgbClr val="EA6312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addition of the C-O-C asymmetric band and vinyl C-H bonds</a:t>
            </a: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how a strong band for the </a:t>
            </a:r>
            <a:r>
              <a:rPr lang="en-US" sz="1600" dirty="0" err="1">
                <a:solidFill>
                  <a:prstClr val="white"/>
                </a:solidFill>
                <a:latin typeface="Arial" charset="0"/>
              </a:rPr>
              <a:t>antisymmetric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-O-C stretch at 1050-115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255713" lvl="2" indent="-279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Otherwise, dominated by the hydrocarbon component of the rest of the molecule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 err="1">
                <a:solidFill>
                  <a:prstClr val="black"/>
                </a:solidFill>
                <a:latin typeface="Arial" charset="0"/>
              </a:rPr>
              <a:t>Diisopropyl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ether</a:t>
            </a: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8305801" y="609600"/>
          <a:ext cx="15493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4" imgW="677711" imgH="366815" progId="ChemDraw.Document.6.0">
                  <p:embed/>
                </p:oleObj>
              </mc:Choice>
              <mc:Fallback>
                <p:oleObj name="CS ChemDraw Drawing" r:id="rId4" imgW="677711" imgH="366815" progId="ChemDraw.Document.6.0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1" y="609600"/>
                        <a:ext cx="154939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686800" y="914400"/>
            <a:ext cx="7620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7620000" y="3048000"/>
            <a:ext cx="609600" cy="3200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257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272238922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4" descr="2-butanol-IR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981200" y="533401"/>
            <a:ext cx="59436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04813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7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lcohols</a:t>
            </a: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trong, broad O-H stretch from 3200-34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i="1" dirty="0">
              <a:solidFill>
                <a:prstClr val="white"/>
              </a:solidFill>
              <a:latin typeface="Arial" charset="0"/>
            </a:endParaRP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Like ethers, C-O stretch from 1050-126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Band position changes depending on the alcohols substitution: 1</a:t>
            </a:r>
            <a:r>
              <a:rPr lang="en-US" sz="1600" dirty="0">
                <a:solidFill>
                  <a:prstClr val="white"/>
                </a:solidFill>
                <a:latin typeface="Arial" charset="0"/>
                <a:cs typeface="Arial" charset="0"/>
              </a:rPr>
              <a:t>°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1075-1000; 2</a:t>
            </a:r>
            <a:r>
              <a:rPr lang="en-US" sz="1600" dirty="0">
                <a:solidFill>
                  <a:prstClr val="white"/>
                </a:solidFill>
                <a:latin typeface="Arial" charset="0"/>
                <a:cs typeface="Arial" charset="0"/>
              </a:rPr>
              <a:t>°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1075-1150; 3</a:t>
            </a:r>
            <a:r>
              <a:rPr lang="en-US" sz="1600" dirty="0">
                <a:solidFill>
                  <a:prstClr val="white"/>
                </a:solidFill>
                <a:latin typeface="Arial" charset="0"/>
                <a:cs typeface="Arial" charset="0"/>
              </a:rPr>
              <a:t>°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1100-1200; phenol 1180-1260</a:t>
            </a: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687388" lvl="1" indent="-168275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srgbClr val="9E5E9B"/>
                </a:solidFill>
                <a:latin typeface="Arial" charset="0"/>
              </a:rPr>
              <a:t>The shape is due to the presence of hydrogen bonding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latin typeface="Arial" charset="0"/>
              </a:rPr>
              <a:t>1-butanol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3276601" y="3200400"/>
            <a:ext cx="879475" cy="2743200"/>
          </a:xfrm>
          <a:prstGeom prst="roundRect">
            <a:avLst/>
          </a:prstGeom>
          <a:solidFill>
            <a:srgbClr val="00B0F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67600" y="3159126"/>
            <a:ext cx="304800" cy="2320925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7924800" y="685800"/>
          <a:ext cx="23659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4" imgW="880286" imgH="226842" progId="ChemDraw.Document.6.0">
                  <p:embed/>
                </p:oleObj>
              </mc:Choice>
              <mc:Fallback>
                <p:oleObj name="CS ChemDraw Drawing" r:id="rId4" imgW="880286" imgH="226842" progId="ChemDraw.Document.6.0">
                  <p:embed/>
                  <p:pic>
                    <p:nvPicPr>
                      <p:cNvPr id="82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85800"/>
                        <a:ext cx="2365926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7696201" y="685800"/>
            <a:ext cx="879475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458200" y="685800"/>
            <a:ext cx="609600" cy="6096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1" y="3810000"/>
            <a:ext cx="779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m– s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 err="1">
                <a:solidFill>
                  <a:prstClr val="white"/>
                </a:solidFill>
                <a:latin typeface="Tahoma" pitchFamily="34" charset="0"/>
              </a:rPr>
              <a:t>br</a:t>
            </a:r>
            <a:endParaRPr lang="en-US" sz="1400" b="1" dirty="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6600" y="53340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546900269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6172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8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mines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rgbClr val="9E5E9B"/>
                </a:solidFill>
                <a:latin typeface="Arial" charset="0"/>
              </a:rPr>
              <a:t>-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Primary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196975" algn="l"/>
              </a:tabLs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hows the –N-H stretch for N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s a </a:t>
            </a:r>
            <a:r>
              <a:rPr lang="en-US" sz="1600" b="1" i="1" dirty="0">
                <a:solidFill>
                  <a:srgbClr val="9E5E9B"/>
                </a:solidFill>
                <a:latin typeface="Arial" charset="0"/>
              </a:rPr>
              <a:t>doublet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between 3200-35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(symmetric and anti-symmetric modes)</a:t>
            </a:r>
            <a:endParaRPr lang="en-US" sz="1600" baseline="300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196975" algn="l"/>
              </a:tabLs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-NH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has deformation band from 1590-165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1196975" algn="l"/>
              </a:tabLst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Additionally there is a “wag” band at 780-82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that is not diagnostic</a:t>
            </a:r>
          </a:p>
          <a:p>
            <a:pPr marL="1890713" lvl="3" indent="-4572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9220" name="Picture 4" descr="2-aminopenta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1045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latin typeface="Arial" charset="0"/>
              </a:rPr>
              <a:t>2-aminopentane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629400" y="3124200"/>
            <a:ext cx="457200" cy="914400"/>
          </a:xfrm>
          <a:prstGeom prst="roundRect">
            <a:avLst/>
          </a:prstGeom>
          <a:solidFill>
            <a:srgbClr val="92D050">
              <a:alpha val="40000"/>
            </a:srgb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657600" y="3124200"/>
            <a:ext cx="457200" cy="990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8458200" y="609600"/>
          <a:ext cx="1371600" cy="86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S ChemDraw Drawing" r:id="rId4" imgW="722024" imgH="453683" progId="ChemDraw.Document.6.0">
                  <p:embed/>
                </p:oleObj>
              </mc:Choice>
              <mc:Fallback>
                <p:oleObj name="CS ChemDraw Drawing" r:id="rId4" imgW="722024" imgH="453683" progId="ChemDraw.Document.6.0">
                  <p:embed/>
                  <p:pic>
                    <p:nvPicPr>
                      <p:cNvPr id="9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09600"/>
                        <a:ext cx="1371600" cy="862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8458200" y="533400"/>
            <a:ext cx="914400" cy="609600"/>
          </a:xfrm>
          <a:prstGeom prst="roundRect">
            <a:avLst/>
          </a:prstGeom>
          <a:solidFill>
            <a:schemeClr val="accent6">
              <a:lumMod val="40000"/>
              <a:lumOff val="60000"/>
              <a:alpha val="40000"/>
            </a:schemeClr>
          </a:soli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1" y="4114801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77001" y="4114801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)</a:t>
            </a:r>
          </a:p>
        </p:txBody>
      </p:sp>
    </p:spTree>
    <p:extLst>
      <p:ext uri="{BB962C8B-B14F-4D97-AF65-F5344CB8AC3E}">
        <p14:creationId xmlns:p14="http://schemas.microsoft.com/office/powerpoint/2010/main" val="3819566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 descr="pyrollidi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5715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9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Amines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– Secondary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N-H band for R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N-H occurs at 3200-35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as a single sharp peak weaker than –O-H 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Tertiary amines (R</a:t>
            </a:r>
            <a:r>
              <a:rPr lang="en-US" sz="1600" baseline="-25000" dirty="0">
                <a:solidFill>
                  <a:prstClr val="white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N) have no N-H bond and </a:t>
            </a:r>
            <a:r>
              <a:rPr lang="en-US" sz="1600" i="1" dirty="0">
                <a:solidFill>
                  <a:prstClr val="white"/>
                </a:solidFill>
                <a:latin typeface="Arial" charset="0"/>
              </a:rPr>
              <a:t>will not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have a band in this region</a:t>
            </a:r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  <a:latin typeface="Arial" charset="0"/>
              </a:rPr>
              <a:t>pyrrolidine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657600" y="3124200"/>
            <a:ext cx="533400" cy="21336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8458200" y="685800"/>
          <a:ext cx="1219200" cy="76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S ChemDraw Drawing" r:id="rId4" imgW="557432" imgH="348527" progId="ChemDraw.Document.6.0">
                  <p:embed/>
                </p:oleObj>
              </mc:Choice>
              <mc:Fallback>
                <p:oleObj name="CS ChemDraw Drawing" r:id="rId4" imgW="557432" imgH="348527" progId="ChemDraw.Document.6.0">
                  <p:embed/>
                  <p:pic>
                    <p:nvPicPr>
                      <p:cNvPr id="102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685800"/>
                        <a:ext cx="1219200" cy="764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8915400" y="838200"/>
            <a:ext cx="762000" cy="4572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29001" y="5181601"/>
            <a:ext cx="8996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 – m)</a:t>
            </a:r>
          </a:p>
        </p:txBody>
      </p:sp>
    </p:spTree>
    <p:extLst>
      <p:ext uri="{BB962C8B-B14F-4D97-AF65-F5344CB8AC3E}">
        <p14:creationId xmlns:p14="http://schemas.microsoft.com/office/powerpoint/2010/main" val="54529523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0" y="533400"/>
            <a:ext cx="8458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Pause and Review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Inspect the bonds to H region (2700 – 40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)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Peaks from 2850-3000 are simply sp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3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-H in most organic molecules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Above 300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 </a:t>
            </a:r>
            <a:r>
              <a:rPr lang="en-US" sz="1600" i="1" dirty="0">
                <a:solidFill>
                  <a:prstClr val="white"/>
                </a:solidFill>
                <a:latin typeface="Tahoma" pitchFamily="34" charset="0"/>
              </a:rPr>
              <a:t>Learn shapes, not </a:t>
            </a:r>
            <a:r>
              <a:rPr lang="en-US" sz="1600" i="1" dirty="0" err="1">
                <a:solidFill>
                  <a:prstClr val="white"/>
                </a:solidFill>
                <a:latin typeface="Tahoma" pitchFamily="34" charset="0"/>
              </a:rPr>
              <a:t>wavenumbers</a:t>
            </a:r>
            <a:r>
              <a:rPr lang="en-US" sz="1600" i="1" dirty="0">
                <a:solidFill>
                  <a:prstClr val="white"/>
                </a:solidFill>
                <a:latin typeface="Tahoma" pitchFamily="34" charset="0"/>
              </a:rPr>
              <a:t>!</a:t>
            </a:r>
            <a:r>
              <a:rPr lang="en-US" sz="1400" i="1" dirty="0">
                <a:solidFill>
                  <a:prstClr val="white"/>
                </a:solidFill>
                <a:latin typeface="Arial" charset="0"/>
              </a:rPr>
              <a:t>:</a:t>
            </a:r>
            <a:endParaRPr lang="en-US" sz="1600" i="1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895600" y="2514601"/>
            <a:ext cx="1371600" cy="1314915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  <a:gd name="connsiteX0" fmla="*/ 0 w 785654"/>
              <a:gd name="connsiteY0" fmla="*/ 38074 h 1048273"/>
              <a:gd name="connsiteX1" fmla="*/ 184840 w 785654"/>
              <a:gd name="connsiteY1" fmla="*/ 155936 h 1048273"/>
              <a:gd name="connsiteX2" fmla="*/ 392996 w 785654"/>
              <a:gd name="connsiteY2" fmla="*/ 973692 h 1048273"/>
              <a:gd name="connsiteX3" fmla="*/ 487574 w 785654"/>
              <a:gd name="connsiteY3" fmla="*/ 603420 h 1048273"/>
              <a:gd name="connsiteX4" fmla="*/ 601152 w 785654"/>
              <a:gd name="connsiteY4" fmla="*/ 103897 h 1048273"/>
              <a:gd name="connsiteX5" fmla="*/ 785654 w 785654"/>
              <a:gd name="connsiteY5" fmla="*/ 42334 h 1048273"/>
              <a:gd name="connsiteX0" fmla="*/ 0 w 785654"/>
              <a:gd name="connsiteY0" fmla="*/ 11475 h 708434"/>
              <a:gd name="connsiteX1" fmla="*/ 184840 w 785654"/>
              <a:gd name="connsiteY1" fmla="*/ 129337 h 708434"/>
              <a:gd name="connsiteX2" fmla="*/ 305701 w 785654"/>
              <a:gd name="connsiteY2" fmla="*/ 633853 h 708434"/>
              <a:gd name="connsiteX3" fmla="*/ 487574 w 785654"/>
              <a:gd name="connsiteY3" fmla="*/ 576821 h 708434"/>
              <a:gd name="connsiteX4" fmla="*/ 601152 w 785654"/>
              <a:gd name="connsiteY4" fmla="*/ 77298 h 708434"/>
              <a:gd name="connsiteX5" fmla="*/ 785654 w 785654"/>
              <a:gd name="connsiteY5" fmla="*/ 15735 h 708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85654" h="708434">
                <a:moveTo>
                  <a:pt x="0" y="11475"/>
                </a:moveTo>
                <a:cubicBezTo>
                  <a:pt x="149413" y="4407"/>
                  <a:pt x="133890" y="25607"/>
                  <a:pt x="184840" y="129337"/>
                </a:cubicBezTo>
                <a:cubicBezTo>
                  <a:pt x="235790" y="233067"/>
                  <a:pt x="255245" y="559272"/>
                  <a:pt x="305701" y="633853"/>
                </a:cubicBezTo>
                <a:cubicBezTo>
                  <a:pt x="356157" y="708434"/>
                  <a:pt x="438332" y="669580"/>
                  <a:pt x="487574" y="576821"/>
                </a:cubicBezTo>
                <a:cubicBezTo>
                  <a:pt x="536816" y="484062"/>
                  <a:pt x="536923" y="233461"/>
                  <a:pt x="601152" y="77298"/>
                </a:cubicBezTo>
                <a:cubicBezTo>
                  <a:pt x="666595" y="0"/>
                  <a:pt x="686532" y="23126"/>
                  <a:pt x="785654" y="15735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91001" y="2895601"/>
            <a:ext cx="2247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Broad U-shape peak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-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O—H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bond</a:t>
            </a:r>
          </a:p>
        </p:txBody>
      </p:sp>
      <p:sp>
        <p:nvSpPr>
          <p:cNvPr id="7" name="Freeform 6"/>
          <p:cNvSpPr/>
          <p:nvPr/>
        </p:nvSpPr>
        <p:spPr>
          <a:xfrm>
            <a:off x="6705600" y="2362200"/>
            <a:ext cx="533400" cy="762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15201" y="23622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V-shape peak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-N—H bond for 2</a:t>
            </a:r>
            <a:r>
              <a:rPr lang="en-US" baseline="30000" dirty="0">
                <a:solidFill>
                  <a:prstClr val="white"/>
                </a:solidFill>
                <a:latin typeface="Tahoma" pitchFamily="34" charset="0"/>
              </a:rPr>
              <a:t>o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amine (R</a:t>
            </a:r>
            <a:r>
              <a:rPr lang="en-US" baseline="-25000" dirty="0">
                <a:solidFill>
                  <a:prstClr val="white"/>
                </a:solidFill>
                <a:latin typeface="Tahoma" pitchFamily="34" charset="0"/>
              </a:rPr>
              <a:t>2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N—H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)</a:t>
            </a:r>
          </a:p>
        </p:txBody>
      </p:sp>
      <p:sp>
        <p:nvSpPr>
          <p:cNvPr id="10" name="Freeform 9"/>
          <p:cNvSpPr/>
          <p:nvPr/>
        </p:nvSpPr>
        <p:spPr>
          <a:xfrm>
            <a:off x="3429000" y="4038600"/>
            <a:ext cx="304800" cy="1524000"/>
          </a:xfrm>
          <a:custGeom>
            <a:avLst/>
            <a:gdLst>
              <a:gd name="connsiteX0" fmla="*/ 0 w 1152293"/>
              <a:gd name="connsiteY0" fmla="*/ 183375 h 1002370"/>
              <a:gd name="connsiteX1" fmla="*/ 341971 w 1152293"/>
              <a:gd name="connsiteY1" fmla="*/ 175941 h 1002370"/>
              <a:gd name="connsiteX2" fmla="*/ 550127 w 1152293"/>
              <a:gd name="connsiteY2" fmla="*/ 993697 h 1002370"/>
              <a:gd name="connsiteX3" fmla="*/ 758283 w 1152293"/>
              <a:gd name="connsiteY3" fmla="*/ 123902 h 1002370"/>
              <a:gd name="connsiteX4" fmla="*/ 1152293 w 1152293"/>
              <a:gd name="connsiteY4" fmla="*/ 250283 h 1002370"/>
              <a:gd name="connsiteX0" fmla="*/ 0 w 995162"/>
              <a:gd name="connsiteY0" fmla="*/ 71244 h 1015535"/>
              <a:gd name="connsiteX1" fmla="*/ 184840 w 995162"/>
              <a:gd name="connsiteY1" fmla="*/ 189106 h 1015535"/>
              <a:gd name="connsiteX2" fmla="*/ 392996 w 995162"/>
              <a:gd name="connsiteY2" fmla="*/ 1006862 h 1015535"/>
              <a:gd name="connsiteX3" fmla="*/ 601152 w 995162"/>
              <a:gd name="connsiteY3" fmla="*/ 137067 h 1015535"/>
              <a:gd name="connsiteX4" fmla="*/ 995162 w 995162"/>
              <a:gd name="connsiteY4" fmla="*/ 263448 h 1015535"/>
              <a:gd name="connsiteX0" fmla="*/ 0 w 995162"/>
              <a:gd name="connsiteY0" fmla="*/ 58079 h 1002370"/>
              <a:gd name="connsiteX1" fmla="*/ 184840 w 995162"/>
              <a:gd name="connsiteY1" fmla="*/ 175941 h 1002370"/>
              <a:gd name="connsiteX2" fmla="*/ 392996 w 995162"/>
              <a:gd name="connsiteY2" fmla="*/ 993697 h 1002370"/>
              <a:gd name="connsiteX3" fmla="*/ 601152 w 995162"/>
              <a:gd name="connsiteY3" fmla="*/ 123902 h 1002370"/>
              <a:gd name="connsiteX4" fmla="*/ 995162 w 995162"/>
              <a:gd name="connsiteY4" fmla="*/ 250283 h 1002370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89403 h 1033694"/>
              <a:gd name="connsiteX1" fmla="*/ 184840 w 785654"/>
              <a:gd name="connsiteY1" fmla="*/ 207265 h 1033694"/>
              <a:gd name="connsiteX2" fmla="*/ 392996 w 785654"/>
              <a:gd name="connsiteY2" fmla="*/ 1025021 h 1033694"/>
              <a:gd name="connsiteX3" fmla="*/ 601152 w 785654"/>
              <a:gd name="connsiteY3" fmla="*/ 155226 h 1033694"/>
              <a:gd name="connsiteX4" fmla="*/ 785654 w 785654"/>
              <a:gd name="connsiteY4" fmla="*/ 93663 h 1033694"/>
              <a:gd name="connsiteX0" fmla="*/ 0 w 785654"/>
              <a:gd name="connsiteY0" fmla="*/ 38074 h 982365"/>
              <a:gd name="connsiteX1" fmla="*/ 184840 w 785654"/>
              <a:gd name="connsiteY1" fmla="*/ 155936 h 982365"/>
              <a:gd name="connsiteX2" fmla="*/ 392996 w 785654"/>
              <a:gd name="connsiteY2" fmla="*/ 973692 h 982365"/>
              <a:gd name="connsiteX3" fmla="*/ 601152 w 785654"/>
              <a:gd name="connsiteY3" fmla="*/ 103897 h 982365"/>
              <a:gd name="connsiteX4" fmla="*/ 785654 w 785654"/>
              <a:gd name="connsiteY4" fmla="*/ 42334 h 982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5654" h="982365">
                <a:moveTo>
                  <a:pt x="0" y="38074"/>
                </a:moveTo>
                <a:cubicBezTo>
                  <a:pt x="149413" y="31006"/>
                  <a:pt x="119341" y="0"/>
                  <a:pt x="184840" y="155936"/>
                </a:cubicBezTo>
                <a:cubicBezTo>
                  <a:pt x="250339" y="311872"/>
                  <a:pt x="323611" y="982365"/>
                  <a:pt x="392996" y="973692"/>
                </a:cubicBezTo>
                <a:cubicBezTo>
                  <a:pt x="462381" y="965019"/>
                  <a:pt x="535709" y="259123"/>
                  <a:pt x="601152" y="103897"/>
                </a:cubicBezTo>
                <a:cubicBezTo>
                  <a:pt x="666595" y="26599"/>
                  <a:pt x="686532" y="49725"/>
                  <a:pt x="785654" y="42334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6200" y="4419601"/>
            <a:ext cx="16578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Sharp spik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-C</a:t>
            </a:r>
            <a:r>
              <a:rPr lang="en-US" dirty="0">
                <a:solidFill>
                  <a:prstClr val="white"/>
                </a:solidFill>
                <a:latin typeface="Times New Roman"/>
                <a:cs typeface="Times New Roman"/>
              </a:rPr>
              <a:t>≡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C—H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bond</a:t>
            </a:r>
          </a:p>
        </p:txBody>
      </p:sp>
      <p:sp>
        <p:nvSpPr>
          <p:cNvPr id="12" name="Freeform 11"/>
          <p:cNvSpPr/>
          <p:nvPr/>
        </p:nvSpPr>
        <p:spPr>
          <a:xfrm>
            <a:off x="6705601" y="3505201"/>
            <a:ext cx="564995" cy="542693"/>
          </a:xfrm>
          <a:custGeom>
            <a:avLst/>
            <a:gdLst>
              <a:gd name="connsiteX0" fmla="*/ 0 w 564995"/>
              <a:gd name="connsiteY0" fmla="*/ 44605 h 298605"/>
              <a:gd name="connsiteX1" fmla="*/ 148683 w 564995"/>
              <a:gd name="connsiteY1" fmla="*/ 44605 h 298605"/>
              <a:gd name="connsiteX2" fmla="*/ 215590 w 564995"/>
              <a:gd name="connsiteY2" fmla="*/ 282498 h 298605"/>
              <a:gd name="connsiteX3" fmla="*/ 289931 w 564995"/>
              <a:gd name="connsiteY3" fmla="*/ 141249 h 298605"/>
              <a:gd name="connsiteX4" fmla="*/ 364273 w 564995"/>
              <a:gd name="connsiteY4" fmla="*/ 275064 h 298605"/>
              <a:gd name="connsiteX5" fmla="*/ 431180 w 564995"/>
              <a:gd name="connsiteY5" fmla="*/ 37171 h 298605"/>
              <a:gd name="connsiteX6" fmla="*/ 564995 w 564995"/>
              <a:gd name="connsiteY6" fmla="*/ 52039 h 298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995" h="298605">
                <a:moveTo>
                  <a:pt x="0" y="44605"/>
                </a:moveTo>
                <a:cubicBezTo>
                  <a:pt x="56375" y="24780"/>
                  <a:pt x="112751" y="4956"/>
                  <a:pt x="148683" y="44605"/>
                </a:cubicBezTo>
                <a:cubicBezTo>
                  <a:pt x="184615" y="84254"/>
                  <a:pt x="192049" y="266391"/>
                  <a:pt x="215590" y="282498"/>
                </a:cubicBezTo>
                <a:cubicBezTo>
                  <a:pt x="239131" y="298605"/>
                  <a:pt x="265151" y="142488"/>
                  <a:pt x="289931" y="141249"/>
                </a:cubicBezTo>
                <a:cubicBezTo>
                  <a:pt x="314712" y="140010"/>
                  <a:pt x="340731" y="292410"/>
                  <a:pt x="364273" y="275064"/>
                </a:cubicBezTo>
                <a:cubicBezTo>
                  <a:pt x="387815" y="257718"/>
                  <a:pt x="397726" y="74342"/>
                  <a:pt x="431180" y="37171"/>
                </a:cubicBezTo>
                <a:cubicBezTo>
                  <a:pt x="464634" y="0"/>
                  <a:pt x="542693" y="53278"/>
                  <a:pt x="564995" y="52039"/>
                </a:cubicBezTo>
              </a:path>
            </a:pathLst>
          </a:custGeom>
          <a:ln w="127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91401" y="3429000"/>
            <a:ext cx="2362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W-shape peak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-N—H bond for 1</a:t>
            </a:r>
            <a:r>
              <a:rPr lang="en-US" baseline="30000" dirty="0">
                <a:solidFill>
                  <a:prstClr val="white"/>
                </a:solidFill>
                <a:latin typeface="Tahoma" pitchFamily="34" charset="0"/>
              </a:rPr>
              <a:t>o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amine (R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NH</a:t>
            </a:r>
            <a:r>
              <a:rPr lang="en-US" baseline="-25000" dirty="0">
                <a:solidFill>
                  <a:prstClr val="white"/>
                </a:solidFill>
                <a:latin typeface="Tahoma" pitchFamily="34" charset="0"/>
              </a:rPr>
              <a:t>2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8303941" y="4570141"/>
            <a:ext cx="1447800" cy="1677194"/>
            <a:chOff x="6781800" y="4724400"/>
            <a:chExt cx="1447800" cy="1677194"/>
          </a:xfrm>
        </p:grpSpPr>
        <p:sp>
          <p:nvSpPr>
            <p:cNvPr id="14" name="Freeform 13"/>
            <p:cNvSpPr/>
            <p:nvPr/>
          </p:nvSpPr>
          <p:spPr>
            <a:xfrm>
              <a:off x="6781800" y="4800600"/>
              <a:ext cx="1447800" cy="1558384"/>
            </a:xfrm>
            <a:custGeom>
              <a:avLst/>
              <a:gdLst>
                <a:gd name="connsiteX0" fmla="*/ 0 w 1167161"/>
                <a:gd name="connsiteY0" fmla="*/ 193288 h 1621884"/>
                <a:gd name="connsiteX1" fmla="*/ 327102 w 1167161"/>
                <a:gd name="connsiteY1" fmla="*/ 178420 h 1621884"/>
                <a:gd name="connsiteX2" fmla="*/ 416312 w 1167161"/>
                <a:gd name="connsiteY2" fmla="*/ 654206 h 1621884"/>
                <a:gd name="connsiteX3" fmla="*/ 446049 w 1167161"/>
                <a:gd name="connsiteY3" fmla="*/ 557562 h 1621884"/>
                <a:gd name="connsiteX4" fmla="*/ 520390 w 1167161"/>
                <a:gd name="connsiteY4" fmla="*/ 1271240 h 1621884"/>
                <a:gd name="connsiteX5" fmla="*/ 579863 w 1167161"/>
                <a:gd name="connsiteY5" fmla="*/ 1107688 h 1621884"/>
                <a:gd name="connsiteX6" fmla="*/ 617034 w 1167161"/>
                <a:gd name="connsiteY6" fmla="*/ 1471962 h 1621884"/>
                <a:gd name="connsiteX7" fmla="*/ 721112 w 1167161"/>
                <a:gd name="connsiteY7" fmla="*/ 208157 h 1621884"/>
                <a:gd name="connsiteX8" fmla="*/ 795453 w 1167161"/>
                <a:gd name="connsiteY8" fmla="*/ 557562 h 1621884"/>
                <a:gd name="connsiteX9" fmla="*/ 869795 w 1167161"/>
                <a:gd name="connsiteY9" fmla="*/ 89210 h 1621884"/>
                <a:gd name="connsiteX10" fmla="*/ 1167161 w 1167161"/>
                <a:gd name="connsiteY10" fmla="*/ 22303 h 16218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6542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  <a:gd name="connsiteX0" fmla="*/ 0 w 1167161"/>
                <a:gd name="connsiteY0" fmla="*/ 193288 h 1558384"/>
                <a:gd name="connsiteX1" fmla="*/ 327102 w 1167161"/>
                <a:gd name="connsiteY1" fmla="*/ 178420 h 1558384"/>
                <a:gd name="connsiteX2" fmla="*/ 416312 w 1167161"/>
                <a:gd name="connsiteY2" fmla="*/ 882806 h 1558384"/>
                <a:gd name="connsiteX3" fmla="*/ 446049 w 1167161"/>
                <a:gd name="connsiteY3" fmla="*/ 557562 h 1558384"/>
                <a:gd name="connsiteX4" fmla="*/ 520390 w 1167161"/>
                <a:gd name="connsiteY4" fmla="*/ 1271240 h 1558384"/>
                <a:gd name="connsiteX5" fmla="*/ 579863 w 1167161"/>
                <a:gd name="connsiteY5" fmla="*/ 1107688 h 1558384"/>
                <a:gd name="connsiteX6" fmla="*/ 617034 w 1167161"/>
                <a:gd name="connsiteY6" fmla="*/ 1471962 h 1558384"/>
                <a:gd name="connsiteX7" fmla="*/ 721113 w 1167161"/>
                <a:gd name="connsiteY7" fmla="*/ 589157 h 1558384"/>
                <a:gd name="connsiteX8" fmla="*/ 795453 w 1167161"/>
                <a:gd name="connsiteY8" fmla="*/ 557562 h 1558384"/>
                <a:gd name="connsiteX9" fmla="*/ 869795 w 1167161"/>
                <a:gd name="connsiteY9" fmla="*/ 89210 h 1558384"/>
                <a:gd name="connsiteX10" fmla="*/ 1167161 w 1167161"/>
                <a:gd name="connsiteY10" fmla="*/ 22303 h 1558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67161" h="1558384">
                  <a:moveTo>
                    <a:pt x="0" y="193288"/>
                  </a:moveTo>
                  <a:cubicBezTo>
                    <a:pt x="128858" y="147444"/>
                    <a:pt x="257717" y="63500"/>
                    <a:pt x="327102" y="178420"/>
                  </a:cubicBezTo>
                  <a:cubicBezTo>
                    <a:pt x="396487" y="293340"/>
                    <a:pt x="396488" y="819616"/>
                    <a:pt x="416312" y="882806"/>
                  </a:cubicBezTo>
                  <a:cubicBezTo>
                    <a:pt x="436137" y="945996"/>
                    <a:pt x="428703" y="492823"/>
                    <a:pt x="446049" y="557562"/>
                  </a:cubicBezTo>
                  <a:cubicBezTo>
                    <a:pt x="463395" y="622301"/>
                    <a:pt x="498088" y="1179552"/>
                    <a:pt x="520390" y="1271240"/>
                  </a:cubicBezTo>
                  <a:cubicBezTo>
                    <a:pt x="542692" y="1362928"/>
                    <a:pt x="563756" y="1074234"/>
                    <a:pt x="579863" y="1107688"/>
                  </a:cubicBezTo>
                  <a:cubicBezTo>
                    <a:pt x="595970" y="1141142"/>
                    <a:pt x="593492" y="1558384"/>
                    <a:pt x="617034" y="1471962"/>
                  </a:cubicBezTo>
                  <a:cubicBezTo>
                    <a:pt x="640576" y="1385540"/>
                    <a:pt x="691377" y="741557"/>
                    <a:pt x="721113" y="589157"/>
                  </a:cubicBezTo>
                  <a:cubicBezTo>
                    <a:pt x="750849" y="436757"/>
                    <a:pt x="770673" y="640886"/>
                    <a:pt x="795453" y="557562"/>
                  </a:cubicBezTo>
                  <a:cubicBezTo>
                    <a:pt x="820233" y="474238"/>
                    <a:pt x="807844" y="178420"/>
                    <a:pt x="869795" y="89210"/>
                  </a:cubicBezTo>
                  <a:cubicBezTo>
                    <a:pt x="931746" y="0"/>
                    <a:pt x="1070517" y="4957"/>
                    <a:pt x="1167161" y="22303"/>
                  </a:cubicBezTo>
                </a:path>
              </a:pathLst>
            </a:custGeom>
            <a:ln w="127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Century Gothic" panose="020B0502020202020204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5400000" flipH="1" flipV="1">
              <a:off x="6704806" y="5715000"/>
              <a:ext cx="1372394" cy="79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086600" y="4724400"/>
              <a:ext cx="806631" cy="261610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white"/>
                  </a:solidFill>
                  <a:latin typeface="Tahoma" pitchFamily="34" charset="0"/>
                </a:rPr>
                <a:t>3000 cm</a:t>
              </a:r>
              <a:r>
                <a:rPr lang="en-US" sz="1100" baseline="30000" dirty="0">
                  <a:solidFill>
                    <a:prstClr val="white"/>
                  </a:solidFill>
                  <a:latin typeface="Tahoma" pitchFamily="34" charset="0"/>
                </a:rPr>
                <a:t>-1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6172200" y="4876800"/>
            <a:ext cx="2514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Small peak shouldered just above 3000 cm</a:t>
            </a:r>
            <a:r>
              <a:rPr lang="en-US" baseline="30000" dirty="0">
                <a:solidFill>
                  <a:prstClr val="white"/>
                </a:solidFill>
                <a:latin typeface="Tahoma" pitchFamily="34" charset="0"/>
              </a:rPr>
              <a:t>-1  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C=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C—H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or Ph</a:t>
            </a:r>
            <a:r>
              <a:rPr lang="en-US" b="1" dirty="0">
                <a:solidFill>
                  <a:prstClr val="white"/>
                </a:solidFill>
                <a:latin typeface="Tahoma" pitchFamily="34" charset="0"/>
              </a:rPr>
              <a:t>—H</a:t>
            </a:r>
            <a:r>
              <a:rPr lang="en-US" dirty="0">
                <a:solidFill>
                  <a:prstClr val="white"/>
                </a:solidFill>
                <a:latin typeface="Tahoma" pitchFamily="34" charset="0"/>
              </a:rPr>
              <a:t> </a:t>
            </a:r>
            <a:endParaRPr lang="en-US" baseline="30000" dirty="0">
              <a:solidFill>
                <a:prstClr val="white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070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4" descr="cyclohexyl-carboxaldehyd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60198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0"/>
            </a:pP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Aldehydes</a:t>
            </a:r>
            <a:r>
              <a:rPr lang="en-US" sz="1600" b="1" dirty="0">
                <a:solidFill>
                  <a:srgbClr val="EA6312"/>
                </a:solidFill>
                <a:latin typeface="Arial" charset="0"/>
              </a:rPr>
              <a:t> 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O (carbonyl) stretch from 1720-174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Band is sensitive to conjugation, as are all carbonyls (upcoming slide)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A highly unique sp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2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-H stretch appears as a doublet, 2720 &amp; 282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 called a “</a:t>
            </a:r>
            <a:r>
              <a:rPr lang="en-US" sz="1600" i="1" dirty="0">
                <a:solidFill>
                  <a:prstClr val="white"/>
                </a:solidFill>
                <a:latin typeface="Arial" charset="0"/>
              </a:rPr>
              <a:t>Fermi doublet</a:t>
            </a:r>
            <a:r>
              <a:rPr lang="en-US" sz="1600" dirty="0">
                <a:solidFill>
                  <a:prstClr val="white"/>
                </a:solidFill>
                <a:latin typeface="Arial" charset="0"/>
              </a:rPr>
              <a:t>”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 err="1">
                <a:solidFill>
                  <a:prstClr val="black"/>
                </a:solidFill>
                <a:latin typeface="Arial" charset="0"/>
              </a:rPr>
              <a:t>Cyclohexyl</a:t>
            </a:r>
            <a:r>
              <a:rPr lang="en-US" sz="1600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sz="1600" dirty="0" err="1">
                <a:solidFill>
                  <a:prstClr val="black"/>
                </a:solidFill>
                <a:latin typeface="Arial" charset="0"/>
              </a:rPr>
              <a:t>carboxaldehyde</a:t>
            </a:r>
            <a:endParaRPr lang="en-US" sz="1600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324600" y="3200400"/>
            <a:ext cx="457200" cy="29718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495800" y="3352800"/>
            <a:ext cx="527824" cy="14478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11" name="Picture 10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8534400" y="533400"/>
          <a:ext cx="1066800" cy="936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S ChemDraw Drawing" r:id="rId5" imgW="725190" imgH="636563" progId="ChemDraw.Document.6.0">
                  <p:embed/>
                </p:oleObj>
              </mc:Choice>
              <mc:Fallback>
                <p:oleObj name="CS ChemDraw Drawing" r:id="rId5" imgW="725190" imgH="636563" progId="ChemDraw.Document.6.0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533400"/>
                        <a:ext cx="1066800" cy="936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9144000" y="838200"/>
            <a:ext cx="457200" cy="381000"/>
          </a:xfrm>
          <a:prstGeom prst="roundRect">
            <a:avLst/>
          </a:prstGeom>
          <a:solidFill>
            <a:srgbClr val="0070C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9114263" y="533400"/>
            <a:ext cx="258337" cy="4572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8200" y="4800601"/>
            <a:ext cx="7569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w-m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05600" y="5638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114037971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3-methyl-2-pentanon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524000" y="533401"/>
            <a:ext cx="5943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1"/>
            </a:pPr>
            <a:r>
              <a:rPr lang="en-US" sz="1600" b="1" dirty="0" err="1">
                <a:solidFill>
                  <a:srgbClr val="9E5E9B"/>
                </a:solidFill>
                <a:latin typeface="Arial" charset="0"/>
              </a:rPr>
              <a:t>Ketones</a:t>
            </a:r>
            <a:endParaRPr lang="en-US" sz="1600" b="1" dirty="0">
              <a:solidFill>
                <a:srgbClr val="9E5E9B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implest of the carbonyl compounds as far as IR spectrum – carbonyl only</a:t>
            </a: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96975" lvl="2" indent="-220663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O stretch occurs at 1705-1725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3-methyl-2-pentanone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400800" y="3124200"/>
            <a:ext cx="4572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pic>
        <p:nvPicPr>
          <p:cNvPr id="8" name="Picture 7" descr="carbonyl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19801" y="2514601"/>
            <a:ext cx="1171575" cy="426027"/>
          </a:xfrm>
          <a:prstGeom prst="rect">
            <a:avLst/>
          </a:prstGeom>
        </p:spPr>
      </p:pic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8458200" y="533400"/>
          <a:ext cx="1145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5" imgW="677711" imgH="541958" progId="ChemDraw.Document.6.0">
                  <p:embed/>
                </p:oleObj>
              </mc:Choice>
              <mc:Fallback>
                <p:oleObj name="CS ChemDraw Drawing" r:id="rId5" imgW="677711" imgH="541958" progId="ChemDraw.Document.6.0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533400"/>
                        <a:ext cx="11450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8610600" y="533400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0" y="53340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</p:spTree>
    <p:extLst>
      <p:ext uri="{BB962C8B-B14F-4D97-AF65-F5344CB8AC3E}">
        <p14:creationId xmlns:p14="http://schemas.microsoft.com/office/powerpoint/2010/main" val="42815461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 descr="Ethyl-pivalate"/>
          <p:cNvPicPr preferRelativeResize="0"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12720" y="2971800"/>
            <a:ext cx="740664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Text Box 7"/>
          <p:cNvSpPr txBox="1">
            <a:spLocks noChangeArrowheads="1"/>
          </p:cNvSpPr>
          <p:nvPr/>
        </p:nvSpPr>
        <p:spPr bwMode="auto">
          <a:xfrm>
            <a:off x="1524000" y="533401"/>
            <a:ext cx="5715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62013" lvl="1" indent="-457200" fontAlgn="base">
              <a:spcBef>
                <a:spcPct val="0"/>
              </a:spcBef>
              <a:spcAft>
                <a:spcPct val="0"/>
              </a:spcAft>
              <a:buFontTx/>
              <a:buAutoNum type="arabicPeriod" startAt="12"/>
            </a:pPr>
            <a:r>
              <a:rPr lang="en-US" sz="1600" b="1" dirty="0">
                <a:solidFill>
                  <a:srgbClr val="9E5E9B"/>
                </a:solidFill>
                <a:latin typeface="Arial" charset="0"/>
              </a:rPr>
              <a:t>Esters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C=O stretch at 1735-175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600" dirty="0">
              <a:solidFill>
                <a:prstClr val="white"/>
              </a:solidFill>
              <a:latin typeface="Arial" charset="0"/>
            </a:endParaRPr>
          </a:p>
          <a:p>
            <a:pPr marL="1144588" lvl="2" indent="-168275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1600" dirty="0">
                <a:solidFill>
                  <a:prstClr val="white"/>
                </a:solidFill>
                <a:latin typeface="Arial" charset="0"/>
              </a:rPr>
              <a:t>Strong band for C-O at a higher frequency than ethers or  alcohols at 1150-1250 cm</a:t>
            </a:r>
            <a:r>
              <a:rPr lang="en-US" sz="1600" baseline="30000" dirty="0">
                <a:solidFill>
                  <a:prstClr val="white"/>
                </a:solidFill>
                <a:latin typeface="Arial" charset="0"/>
              </a:rPr>
              <a:t>-1</a:t>
            </a:r>
            <a:endParaRPr lang="en-US" sz="1600" dirty="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3317" name="Text Box 10"/>
          <p:cNvSpPr txBox="1">
            <a:spLocks noChangeArrowheads="1"/>
          </p:cNvSpPr>
          <p:nvPr/>
        </p:nvSpPr>
        <p:spPr bwMode="auto">
          <a:xfrm>
            <a:off x="1524001" y="1"/>
            <a:ext cx="2746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prstClr val="white"/>
                </a:solidFill>
                <a:latin typeface="Tahoma" pitchFamily="34" charset="0"/>
              </a:rPr>
              <a:t>Infrared Spectroscopy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324600" y="3200400"/>
            <a:ext cx="533400" cy="30480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620000" y="3352800"/>
            <a:ext cx="381000" cy="28194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7559040" y="182880"/>
            <a:ext cx="3017520" cy="1371600"/>
          </a:xfrm>
          <a:prstGeom prst="roundRect">
            <a:avLst/>
          </a:prstGeom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>
                <a:solidFill>
                  <a:prstClr val="black"/>
                </a:solidFill>
                <a:latin typeface="Arial" charset="0"/>
              </a:rPr>
              <a:t>Ethyl pivalate</a:t>
            </a: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8382000" y="533401"/>
          <a:ext cx="1447800" cy="93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CS ChemDraw Drawing" r:id="rId4" imgW="834566" imgH="537386" progId="ChemDraw.Document.6.0">
                  <p:embed/>
                </p:oleObj>
              </mc:Choice>
              <mc:Fallback>
                <p:oleObj name="CS ChemDraw Drawing" r:id="rId4" imgW="834566" imgH="537386" progId="ChemDraw.Document.6.0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33401"/>
                        <a:ext cx="1447800" cy="933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9296400" y="838200"/>
            <a:ext cx="304800" cy="3810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789020" y="434898"/>
            <a:ext cx="304800" cy="609600"/>
          </a:xfrm>
          <a:prstGeom prst="roundRect">
            <a:avLst/>
          </a:prstGeom>
          <a:solidFill>
            <a:srgbClr val="FFFF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8991600" y="914400"/>
            <a:ext cx="457200" cy="457200"/>
          </a:xfrm>
          <a:prstGeom prst="roundRect">
            <a:avLst/>
          </a:prstGeom>
          <a:solidFill>
            <a:srgbClr val="FF0000">
              <a:alpha val="40000"/>
            </a:srgbClr>
          </a:solidFill>
          <a:ln>
            <a:noFill/>
          </a:ln>
          <a:effectLst>
            <a:softEdge rad="63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  <a:latin typeface="Century Gothic" panose="020B0502020202020204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96000" y="53340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53400" y="5638801"/>
            <a:ext cx="4411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white"/>
                </a:solidFill>
                <a:latin typeface="Tahoma" pitchFamily="34" charset="0"/>
              </a:rPr>
              <a:t>(s)</a:t>
            </a:r>
          </a:p>
        </p:txBody>
      </p:sp>
      <p:pic>
        <p:nvPicPr>
          <p:cNvPr id="17" name="Picture 16" descr="carbonyl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16200000">
            <a:off x="5903336" y="2173866"/>
            <a:ext cx="1323975" cy="481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081313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D0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77</Words>
  <Application>Microsoft Office PowerPoint</Application>
  <PresentationFormat>Widescreen</PresentationFormat>
  <Paragraphs>20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entury Gothic</vt:lpstr>
      <vt:lpstr>Symbol</vt:lpstr>
      <vt:lpstr>Tahoma</vt:lpstr>
      <vt:lpstr>Times New Roman</vt:lpstr>
      <vt:lpstr>Wingdings 3</vt:lpstr>
      <vt:lpstr>Io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med</dc:creator>
  <cp:lastModifiedBy>Mohammed</cp:lastModifiedBy>
  <cp:revision>1</cp:revision>
  <dcterms:created xsi:type="dcterms:W3CDTF">2018-03-30T05:48:25Z</dcterms:created>
  <dcterms:modified xsi:type="dcterms:W3CDTF">2018-03-30T05:48:37Z</dcterms:modified>
</cp:coreProperties>
</file>